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CB5A61" w14:textId="0EDD06AC" w:rsidR="00921B11" w:rsidRPr="00501FAA" w:rsidRDefault="00921B11" w:rsidP="00921B11">
      <w:pPr>
        <w:jc w:val="center"/>
        <w:rPr>
          <w:b/>
          <w:bCs/>
        </w:rPr>
      </w:pPr>
      <w:bookmarkStart w:id="0" w:name="_Hlk126487149"/>
      <w:r w:rsidRPr="00501FAA">
        <w:rPr>
          <w:b/>
          <w:bCs/>
        </w:rPr>
        <w:t>Assignment #</w:t>
      </w:r>
      <w:r>
        <w:rPr>
          <w:b/>
          <w:bCs/>
        </w:rPr>
        <w:t>3</w:t>
      </w:r>
      <w:r w:rsidRPr="00501FAA">
        <w:rPr>
          <w:b/>
          <w:bCs/>
        </w:rPr>
        <w:t xml:space="preserve"> (Due Feb </w:t>
      </w:r>
      <w:r>
        <w:rPr>
          <w:b/>
          <w:bCs/>
        </w:rPr>
        <w:t>1</w:t>
      </w:r>
      <w:r w:rsidRPr="00501FAA">
        <w:rPr>
          <w:b/>
          <w:bCs/>
        </w:rPr>
        <w:t>3</w:t>
      </w:r>
      <w:r w:rsidRPr="00501FAA">
        <w:rPr>
          <w:b/>
          <w:bCs/>
          <w:vertAlign w:val="superscript"/>
        </w:rPr>
        <w:t xml:space="preserve">, </w:t>
      </w:r>
      <w:r w:rsidRPr="00501FAA">
        <w:rPr>
          <w:b/>
          <w:bCs/>
        </w:rPr>
        <w:t>2023)</w:t>
      </w:r>
    </w:p>
    <w:p w14:paraId="0B572770" w14:textId="77777777" w:rsidR="00921B11" w:rsidRPr="00501FAA" w:rsidRDefault="00921B11" w:rsidP="00921B11">
      <w:pPr>
        <w:jc w:val="center"/>
        <w:rPr>
          <w:b/>
          <w:bCs/>
        </w:rPr>
      </w:pPr>
      <w:r w:rsidRPr="00501FAA">
        <w:rPr>
          <w:b/>
          <w:bCs/>
        </w:rPr>
        <w:t>Chem 436 – Spring 2023</w:t>
      </w:r>
    </w:p>
    <w:bookmarkEnd w:id="0"/>
    <w:p w14:paraId="4B7BA04A" w14:textId="77777777" w:rsidR="00921B11" w:rsidRDefault="00921B11"/>
    <w:p w14:paraId="7A63DC68" w14:textId="36B43D0B" w:rsidR="00F96E56" w:rsidRDefault="00921B11">
      <w:r>
        <w:t xml:space="preserve">1) </w:t>
      </w:r>
      <w:r w:rsidR="00863A4B">
        <w:t>Propose a multistep synthesis for the following questions. Show all relevant reagents, solvents, and reaction conditions.</w:t>
      </w:r>
    </w:p>
    <w:p w14:paraId="2760F594" w14:textId="4DB9F2CD" w:rsidR="00863A4B" w:rsidRDefault="00863A4B"/>
    <w:p w14:paraId="71A4799D" w14:textId="47C01A18" w:rsidR="00863A4B" w:rsidRDefault="00863A4B">
      <w:r>
        <w:t xml:space="preserve">a) </w:t>
      </w:r>
    </w:p>
    <w:p w14:paraId="2FB5E289" w14:textId="58BDDBAD" w:rsidR="00863A4B" w:rsidRDefault="00863A4B">
      <w:r>
        <w:object w:dxaOrig="3319" w:dyaOrig="1092" w14:anchorId="77CEBD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95pt;height:54.6pt" o:ole="">
            <v:imagedata r:id="rId4" o:title=""/>
          </v:shape>
          <o:OLEObject Type="Embed" ProgID="ChemDraw.Document.6.0" ShapeID="_x0000_i1025" DrawAspect="Content" ObjectID="_1737100866" r:id="rId5"/>
        </w:object>
      </w:r>
    </w:p>
    <w:p w14:paraId="06A16C9E" w14:textId="79D0AB08" w:rsidR="0002590F" w:rsidRDefault="0002590F"/>
    <w:p w14:paraId="553E569A" w14:textId="53927AC9" w:rsidR="0002590F" w:rsidRDefault="0002590F">
      <w:r>
        <w:object w:dxaOrig="9295" w:dyaOrig="3984" w14:anchorId="08BCF1BC">
          <v:shape id="_x0000_i1027" type="#_x0000_t75" style="width:464.75pt;height:199.2pt" o:ole="">
            <v:imagedata r:id="rId6" o:title=""/>
          </v:shape>
          <o:OLEObject Type="Embed" ProgID="ChemDraw.Document.6.0" ShapeID="_x0000_i1027" DrawAspect="Content" ObjectID="_1737100867" r:id="rId7"/>
        </w:object>
      </w:r>
    </w:p>
    <w:p w14:paraId="1B8435F6" w14:textId="0BDDDA39" w:rsidR="00921B11" w:rsidRDefault="00921B11">
      <w:r>
        <w:br w:type="page"/>
      </w:r>
    </w:p>
    <w:p w14:paraId="59098430" w14:textId="77777777" w:rsidR="00863A4B" w:rsidRDefault="00863A4B"/>
    <w:p w14:paraId="1B7C9A9D" w14:textId="0ACC51BD" w:rsidR="00863A4B" w:rsidRDefault="00863A4B">
      <w:r>
        <w:t>b)</w:t>
      </w:r>
    </w:p>
    <w:p w14:paraId="5B68686B" w14:textId="5333F8D5" w:rsidR="00921B11" w:rsidRDefault="00921B11">
      <w:r w:rsidRPr="00120086">
        <w:rPr>
          <w:rFonts w:ascii="Arial" w:hAnsi="Arial" w:cs="Arial"/>
        </w:rPr>
        <w:object w:dxaOrig="9154" w:dyaOrig="1136" w14:anchorId="7193EE90">
          <v:shape id="_x0000_i1032" type="#_x0000_t75" style="width:457.7pt;height:56.8pt" o:ole="">
            <v:imagedata r:id="rId8" o:title=""/>
          </v:shape>
          <o:OLEObject Type="Embed" ProgID="ChemDraw.Document.6.0" ShapeID="_x0000_i1032" DrawAspect="Content" ObjectID="_1737100868" r:id="rId9"/>
        </w:object>
      </w:r>
    </w:p>
    <w:p w14:paraId="349FA3FE" w14:textId="0BE67CFB" w:rsidR="00921B11" w:rsidRDefault="00921B11">
      <w:r>
        <w:object w:dxaOrig="10640" w:dyaOrig="6814" w14:anchorId="5B8A3170">
          <v:shape id="_x0000_i1030" type="#_x0000_t75" style="width:467.65pt;height:299.5pt" o:ole="">
            <v:imagedata r:id="rId10" o:title=""/>
          </v:shape>
          <o:OLEObject Type="Embed" ProgID="ChemDraw.Document.6.0" ShapeID="_x0000_i1030" DrawAspect="Content" ObjectID="_1737100869" r:id="rId11"/>
        </w:object>
      </w:r>
    </w:p>
    <w:p w14:paraId="24555552" w14:textId="78B6DDBD" w:rsidR="00820F9B" w:rsidRDefault="00820F9B">
      <w:r>
        <w:br w:type="page"/>
      </w:r>
    </w:p>
    <w:p w14:paraId="06B26ABE" w14:textId="243C69F6" w:rsidR="002E259E" w:rsidRPr="002E259E" w:rsidRDefault="002E259E">
      <w:pPr>
        <w:rPr>
          <w:rFonts w:ascii="Arial" w:hAnsi="Arial" w:cs="Arial"/>
        </w:rPr>
      </w:pPr>
      <w:r w:rsidRPr="002E259E">
        <w:rPr>
          <w:rFonts w:ascii="Arial" w:hAnsi="Arial" w:cs="Arial"/>
        </w:rPr>
        <w:t>c)</w:t>
      </w:r>
    </w:p>
    <w:p w14:paraId="1A658948" w14:textId="59CA95BF" w:rsidR="00820F9B" w:rsidRDefault="00820F9B">
      <w:r>
        <w:object w:dxaOrig="5065" w:dyaOrig="1519" w14:anchorId="10C93DB6">
          <v:shape id="_x0000_i1033" type="#_x0000_t75" style="width:253.25pt;height:75.95pt" o:ole="">
            <v:imagedata r:id="rId12" o:title=""/>
          </v:shape>
          <o:OLEObject Type="Embed" ProgID="ChemDraw.Document.6.0" ShapeID="_x0000_i1033" DrawAspect="Content" ObjectID="_1737100870" r:id="rId13"/>
        </w:object>
      </w:r>
    </w:p>
    <w:p w14:paraId="4BDFA4A4" w14:textId="5DBC02C4" w:rsidR="002E259E" w:rsidRDefault="002E259E"/>
    <w:p w14:paraId="10C2F538" w14:textId="113A595F" w:rsidR="002E259E" w:rsidRDefault="002E259E">
      <w:r>
        <w:object w:dxaOrig="10111" w:dyaOrig="3493" w14:anchorId="64503810">
          <v:shape id="_x0000_i1036" type="#_x0000_t75" style="width:467.65pt;height:161.55pt" o:ole="">
            <v:imagedata r:id="rId14" o:title=""/>
          </v:shape>
          <o:OLEObject Type="Embed" ProgID="ChemDraw.Document.6.0" ShapeID="_x0000_i1036" DrawAspect="Content" ObjectID="_1737100871" r:id="rId15"/>
        </w:object>
      </w:r>
    </w:p>
    <w:p w14:paraId="0683418B" w14:textId="74763587" w:rsidR="002E259E" w:rsidRPr="002E259E" w:rsidRDefault="002E259E" w:rsidP="002E259E"/>
    <w:p w14:paraId="75F0798B" w14:textId="2573D34B" w:rsidR="002E259E" w:rsidRPr="002E259E" w:rsidRDefault="002E259E" w:rsidP="002E259E"/>
    <w:p w14:paraId="677D9938" w14:textId="586BE34B" w:rsidR="002E259E" w:rsidRDefault="002E259E" w:rsidP="002E259E"/>
    <w:p w14:paraId="3DFB87F1" w14:textId="759AFE44" w:rsidR="002E259E" w:rsidRDefault="002E259E" w:rsidP="002E259E"/>
    <w:p w14:paraId="56196F1D" w14:textId="28C8817B" w:rsidR="002E259E" w:rsidRDefault="002E259E">
      <w:r>
        <w:br w:type="page"/>
      </w:r>
    </w:p>
    <w:p w14:paraId="620FA2EF" w14:textId="77777777" w:rsidR="002E259E" w:rsidRPr="00744D10" w:rsidRDefault="002E259E" w:rsidP="002E259E">
      <w:pPr>
        <w:rPr>
          <w:rFonts w:ascii="Arial" w:hAnsi="Arial" w:cs="Arial"/>
        </w:rPr>
      </w:pPr>
      <w:r w:rsidRPr="00744D10">
        <w:rPr>
          <w:rFonts w:ascii="Arial" w:hAnsi="Arial" w:cs="Arial"/>
        </w:rPr>
        <w:t xml:space="preserve">2) Starting from </w:t>
      </w:r>
      <w:r w:rsidRPr="00744D10">
        <w:rPr>
          <w:rFonts w:ascii="Arial" w:hAnsi="Arial" w:cs="Arial"/>
          <w:u w:val="single"/>
        </w:rPr>
        <w:t>ANY</w:t>
      </w:r>
      <w:r w:rsidRPr="00744D10">
        <w:rPr>
          <w:rFonts w:ascii="Arial" w:hAnsi="Arial" w:cs="Arial"/>
        </w:rPr>
        <w:t xml:space="preserve"> reagent, come up with two multistep reaction sequences that must be at least five steps long. At least two reactions covered in Chem 436 must be used in the sequence.</w:t>
      </w:r>
    </w:p>
    <w:p w14:paraId="0CEA8BEF" w14:textId="77777777" w:rsidR="002E259E" w:rsidRPr="00744D10" w:rsidRDefault="002E259E" w:rsidP="002E259E">
      <w:pPr>
        <w:rPr>
          <w:rFonts w:ascii="Arial" w:hAnsi="Arial" w:cs="Arial"/>
        </w:rPr>
      </w:pPr>
    </w:p>
    <w:p w14:paraId="1D0712E3" w14:textId="77777777" w:rsidR="002E259E" w:rsidRPr="00744D10" w:rsidRDefault="002E259E" w:rsidP="002E259E">
      <w:pPr>
        <w:rPr>
          <w:rFonts w:ascii="Arial" w:hAnsi="Arial" w:cs="Arial"/>
        </w:rPr>
      </w:pPr>
      <w:r w:rsidRPr="00744D10">
        <w:rPr>
          <w:rFonts w:ascii="Arial" w:hAnsi="Arial" w:cs="Arial"/>
        </w:rPr>
        <w:t>a)</w:t>
      </w:r>
    </w:p>
    <w:p w14:paraId="336C57BF" w14:textId="77777777" w:rsidR="002E259E" w:rsidRPr="00744D10" w:rsidRDefault="002E259E" w:rsidP="002E259E">
      <w:pPr>
        <w:rPr>
          <w:rFonts w:ascii="Arial" w:hAnsi="Arial" w:cs="Arial"/>
        </w:rPr>
      </w:pPr>
    </w:p>
    <w:p w14:paraId="5E6F0696" w14:textId="1A275617" w:rsidR="002E259E" w:rsidRPr="002E259E" w:rsidRDefault="002E259E" w:rsidP="002E259E">
      <w:pPr>
        <w:rPr>
          <w:rFonts w:ascii="Arial" w:hAnsi="Arial" w:cs="Arial"/>
          <w:color w:val="FF0000"/>
        </w:rPr>
      </w:pPr>
      <w:r w:rsidRPr="002E259E">
        <w:rPr>
          <w:rFonts w:ascii="Arial" w:hAnsi="Arial" w:cs="Arial"/>
          <w:color w:val="FF0000"/>
        </w:rPr>
        <w:t>Anything that is reasonable will be acceptable.</w:t>
      </w:r>
    </w:p>
    <w:p w14:paraId="645C9E47" w14:textId="77777777" w:rsidR="002E259E" w:rsidRPr="00744D10" w:rsidRDefault="002E259E" w:rsidP="002E259E">
      <w:pPr>
        <w:rPr>
          <w:rFonts w:ascii="Arial" w:hAnsi="Arial" w:cs="Arial"/>
        </w:rPr>
      </w:pPr>
    </w:p>
    <w:p w14:paraId="5030F850" w14:textId="77777777" w:rsidR="002E259E" w:rsidRPr="00744D10" w:rsidRDefault="002E259E" w:rsidP="002E259E">
      <w:pPr>
        <w:rPr>
          <w:rFonts w:ascii="Arial" w:hAnsi="Arial" w:cs="Arial"/>
        </w:rPr>
      </w:pPr>
    </w:p>
    <w:p w14:paraId="01B2EBD5" w14:textId="77777777" w:rsidR="002E259E" w:rsidRPr="00744D10" w:rsidRDefault="002E259E" w:rsidP="002E259E">
      <w:pPr>
        <w:rPr>
          <w:rFonts w:ascii="Arial" w:hAnsi="Arial" w:cs="Arial"/>
        </w:rPr>
      </w:pPr>
    </w:p>
    <w:p w14:paraId="480E0AE4" w14:textId="77777777" w:rsidR="002E259E" w:rsidRDefault="002E259E" w:rsidP="002E259E">
      <w:pPr>
        <w:rPr>
          <w:rFonts w:ascii="Arial" w:hAnsi="Arial" w:cs="Arial"/>
        </w:rPr>
      </w:pPr>
    </w:p>
    <w:p w14:paraId="5DC4B5BB" w14:textId="77777777" w:rsidR="002E259E" w:rsidRDefault="002E259E" w:rsidP="002E259E">
      <w:pPr>
        <w:rPr>
          <w:rFonts w:ascii="Arial" w:hAnsi="Arial" w:cs="Arial"/>
        </w:rPr>
      </w:pPr>
    </w:p>
    <w:p w14:paraId="5E7C9CCD" w14:textId="77777777" w:rsidR="002E259E" w:rsidRPr="00744D10" w:rsidRDefault="002E259E" w:rsidP="002E259E">
      <w:pPr>
        <w:rPr>
          <w:rFonts w:ascii="Arial" w:hAnsi="Arial" w:cs="Arial"/>
        </w:rPr>
      </w:pPr>
    </w:p>
    <w:p w14:paraId="6D984474" w14:textId="77777777" w:rsidR="002E259E" w:rsidRPr="00744D10" w:rsidRDefault="002E259E" w:rsidP="002E259E">
      <w:pPr>
        <w:rPr>
          <w:rFonts w:ascii="Arial" w:hAnsi="Arial" w:cs="Arial"/>
        </w:rPr>
      </w:pPr>
    </w:p>
    <w:p w14:paraId="05870A22" w14:textId="77777777" w:rsidR="002E259E" w:rsidRPr="00744D10" w:rsidRDefault="002E259E" w:rsidP="002E259E">
      <w:pPr>
        <w:rPr>
          <w:rFonts w:ascii="Arial" w:hAnsi="Arial" w:cs="Arial"/>
        </w:rPr>
      </w:pPr>
      <w:r w:rsidRPr="00744D10">
        <w:rPr>
          <w:rFonts w:ascii="Arial" w:hAnsi="Arial" w:cs="Arial"/>
        </w:rPr>
        <w:t>b)</w:t>
      </w:r>
    </w:p>
    <w:p w14:paraId="2F1C0C46" w14:textId="66537605" w:rsidR="002E259E" w:rsidRDefault="002E259E" w:rsidP="002E259E"/>
    <w:p w14:paraId="75C53EEE" w14:textId="77777777" w:rsidR="002E259E" w:rsidRPr="002E259E" w:rsidRDefault="002E259E" w:rsidP="002E259E">
      <w:pPr>
        <w:rPr>
          <w:rFonts w:ascii="Arial" w:hAnsi="Arial" w:cs="Arial"/>
          <w:color w:val="FF0000"/>
        </w:rPr>
      </w:pPr>
      <w:r w:rsidRPr="002E259E">
        <w:rPr>
          <w:rFonts w:ascii="Arial" w:hAnsi="Arial" w:cs="Arial"/>
          <w:color w:val="FF0000"/>
        </w:rPr>
        <w:t>Anything that is reasonable will be acceptable.</w:t>
      </w:r>
    </w:p>
    <w:p w14:paraId="2AE3872B" w14:textId="77777777" w:rsidR="002E259E" w:rsidRPr="002E259E" w:rsidRDefault="002E259E" w:rsidP="002E259E"/>
    <w:sectPr w:rsidR="002E259E" w:rsidRPr="002E259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2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1377"/>
    <w:rsid w:val="0002590F"/>
    <w:rsid w:val="002E259E"/>
    <w:rsid w:val="006875E9"/>
    <w:rsid w:val="00820F9B"/>
    <w:rsid w:val="00863A4B"/>
    <w:rsid w:val="00921B11"/>
    <w:rsid w:val="00ED1377"/>
    <w:rsid w:val="00F96E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A947C3"/>
  <w15:chartTrackingRefBased/>
  <w15:docId w15:val="{B82A6668-C812-4F33-A112-6BE62A9442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3A4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107</Words>
  <Characters>61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ff Chan</dc:creator>
  <cp:keywords/>
  <dc:description/>
  <cp:lastModifiedBy>Jeff Chan</cp:lastModifiedBy>
  <cp:revision>3</cp:revision>
  <dcterms:created xsi:type="dcterms:W3CDTF">2023-02-05T16:47:00Z</dcterms:created>
  <dcterms:modified xsi:type="dcterms:W3CDTF">2023-02-05T17:13:00Z</dcterms:modified>
</cp:coreProperties>
</file>